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6306067cfa94179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D693FA5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9BB6FE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A54902B">
          <v:shape xmlns:o="urn:schemas-microsoft-com:office:office" xmlns:v="urn:schemas-microsoft-com:vml" id="_x0000_i131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311" DrawAspect="Content" ObjectID="_1571334246" r:id="rId27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92BBD67">
          <v:shape xmlns:o="urn:schemas-microsoft-com:office:office" xmlns:v="urn:schemas-microsoft-com:vml" id="_x0000_i131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312" DrawAspect="Content" ObjectID="_1571334247" r:id="rId27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E0DF4F5">
          <v:shape xmlns:o="urn:schemas-microsoft-com:office:office" xmlns:v="urn:schemas-microsoft-com:vml" id="_x0000_i131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313" DrawAspect="Content" ObjectID="_1571334248" r:id="rId27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687B1AFE">
          <v:shape xmlns:o="urn:schemas-microsoft-com:office:office" xmlns:v="urn:schemas-microsoft-com:vml" id="_x0000_i131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314" DrawAspect="Content" ObjectID="_1571334249" r:id="rId27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57.bin" Id="rId276" /><Relationship Type="http://schemas.openxmlformats.org/officeDocument/2006/relationships/oleObject" Target="/word/embeddings/oleObject258.bin" Id="rId277" /><Relationship Type="http://schemas.openxmlformats.org/officeDocument/2006/relationships/oleObject" Target="/word/embeddings/oleObject259.bin" Id="rId278" /><Relationship Type="http://schemas.openxmlformats.org/officeDocument/2006/relationships/oleObject" Target="/word/embeddings/oleObject260.bin" Id="rId27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